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77C" w:rsidRPr="0093377C" w:rsidRDefault="00883BB7" w:rsidP="0093377C">
      <w:pPr>
        <w:spacing w:after="120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t>Х</w:t>
      </w:r>
      <w:r w:rsidRPr="008301C7">
        <w:rPr>
          <w:rFonts w:ascii="Times New Roman" w:hAnsi="Times New Roman"/>
          <w:b/>
          <w:sz w:val="24"/>
          <w:szCs w:val="24"/>
        </w:rPr>
        <w:t>имия.</w:t>
      </w:r>
      <w:r w:rsidRPr="00586E94">
        <w:rPr>
          <w:rFonts w:ascii="Times New Roman" w:hAnsi="Times New Roman"/>
          <w:sz w:val="24"/>
          <w:szCs w:val="24"/>
        </w:rPr>
        <w:t xml:space="preserve"> </w:t>
      </w:r>
      <w:r w:rsidR="00474464">
        <w:rPr>
          <w:rFonts w:ascii="Times New Roman" w:hAnsi="Times New Roman"/>
          <w:sz w:val="24"/>
          <w:szCs w:val="24"/>
        </w:rPr>
        <w:t xml:space="preserve"> До </w:t>
      </w:r>
      <w:r w:rsidR="00AF2D97">
        <w:rPr>
          <w:rFonts w:ascii="Times New Roman" w:hAnsi="Times New Roman"/>
          <w:b/>
          <w:sz w:val="24"/>
          <w:szCs w:val="24"/>
          <w:u w:val="single"/>
        </w:rPr>
        <w:t>18</w:t>
      </w:r>
      <w:r w:rsidR="003033B3" w:rsidRPr="003033B3">
        <w:rPr>
          <w:rFonts w:ascii="Times New Roman" w:hAnsi="Times New Roman"/>
          <w:b/>
          <w:sz w:val="24"/>
          <w:szCs w:val="24"/>
          <w:u w:val="single"/>
        </w:rPr>
        <w:t>.0</w:t>
      </w:r>
      <w:r w:rsidR="00AF2D97">
        <w:rPr>
          <w:rFonts w:ascii="Times New Roman" w:hAnsi="Times New Roman"/>
          <w:b/>
          <w:sz w:val="24"/>
          <w:szCs w:val="24"/>
          <w:u w:val="single"/>
        </w:rPr>
        <w:t>5</w:t>
      </w:r>
    </w:p>
    <w:p w:rsidR="000E7270" w:rsidRPr="003033B3" w:rsidRDefault="00586E94" w:rsidP="00883BB7">
      <w:pPr>
        <w:spacing w:after="0"/>
        <w:rPr>
          <w:rFonts w:ascii="Times New Roman" w:hAnsi="Times New Roman"/>
          <w:sz w:val="24"/>
          <w:szCs w:val="24"/>
          <w:u w:val="single"/>
        </w:rPr>
      </w:pPr>
      <w:proofErr w:type="spellStart"/>
      <w:r>
        <w:rPr>
          <w:rFonts w:ascii="Times New Roman" w:hAnsi="Times New Roman"/>
          <w:sz w:val="24"/>
          <w:szCs w:val="24"/>
        </w:rPr>
        <w:t>Грекова</w:t>
      </w:r>
      <w:proofErr w:type="spellEnd"/>
      <w:r>
        <w:rPr>
          <w:rFonts w:ascii="Times New Roman" w:hAnsi="Times New Roman"/>
          <w:sz w:val="24"/>
          <w:szCs w:val="24"/>
        </w:rPr>
        <w:t xml:space="preserve"> Татьяна Викторовна </w:t>
      </w:r>
      <w:r w:rsidR="006B577A">
        <w:rPr>
          <w:rFonts w:ascii="Times New Roman" w:hAnsi="Times New Roman"/>
          <w:sz w:val="24"/>
          <w:szCs w:val="24"/>
        </w:rPr>
        <w:t>9</w:t>
      </w:r>
      <w:r w:rsidR="0093377C">
        <w:rPr>
          <w:rFonts w:ascii="Times New Roman" w:hAnsi="Times New Roman"/>
          <w:sz w:val="24"/>
          <w:szCs w:val="24"/>
        </w:rPr>
        <w:t>-</w:t>
      </w:r>
      <w:r w:rsidR="003B4385">
        <w:rPr>
          <w:rFonts w:ascii="Times New Roman" w:hAnsi="Times New Roman"/>
          <w:sz w:val="24"/>
          <w:szCs w:val="24"/>
        </w:rPr>
        <w:t>а</w:t>
      </w:r>
      <w:r w:rsidR="0080603C">
        <w:rPr>
          <w:rFonts w:ascii="Times New Roman" w:hAnsi="Times New Roman"/>
          <w:sz w:val="24"/>
          <w:szCs w:val="24"/>
        </w:rPr>
        <w:t>,</w:t>
      </w:r>
      <w:r w:rsidR="0093377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93377C">
        <w:rPr>
          <w:rFonts w:ascii="Times New Roman" w:hAnsi="Times New Roman"/>
          <w:sz w:val="24"/>
          <w:szCs w:val="24"/>
        </w:rPr>
        <w:t>-</w:t>
      </w:r>
      <w:r w:rsidR="0080603C">
        <w:rPr>
          <w:rFonts w:ascii="Times New Roman" w:hAnsi="Times New Roman"/>
          <w:sz w:val="24"/>
          <w:szCs w:val="24"/>
        </w:rPr>
        <w:t>б</w:t>
      </w:r>
      <w:proofErr w:type="gramEnd"/>
      <w:r w:rsidR="006B577A">
        <w:rPr>
          <w:rFonts w:ascii="Times New Roman" w:hAnsi="Times New Roman"/>
          <w:sz w:val="24"/>
          <w:szCs w:val="24"/>
        </w:rPr>
        <w:t xml:space="preserve">, </w:t>
      </w:r>
      <w:r w:rsidR="0093377C">
        <w:rPr>
          <w:rFonts w:ascii="Times New Roman" w:hAnsi="Times New Roman"/>
          <w:sz w:val="24"/>
          <w:szCs w:val="24"/>
        </w:rPr>
        <w:t>-</w:t>
      </w:r>
      <w:r w:rsidR="006B577A">
        <w:rPr>
          <w:rFonts w:ascii="Times New Roman" w:hAnsi="Times New Roman"/>
          <w:sz w:val="24"/>
          <w:szCs w:val="24"/>
        </w:rPr>
        <w:t>в</w:t>
      </w:r>
      <w:r w:rsidR="0080603C">
        <w:rPr>
          <w:rFonts w:ascii="Times New Roman" w:hAnsi="Times New Roman"/>
          <w:sz w:val="24"/>
          <w:szCs w:val="24"/>
        </w:rPr>
        <w:t xml:space="preserve"> </w:t>
      </w:r>
      <w:r w:rsidR="000E7270" w:rsidRPr="00586E94">
        <w:rPr>
          <w:rFonts w:ascii="Times New Roman" w:hAnsi="Times New Roman"/>
          <w:sz w:val="24"/>
          <w:szCs w:val="24"/>
        </w:rPr>
        <w:t>класс</w:t>
      </w:r>
      <w:r>
        <w:rPr>
          <w:rFonts w:ascii="Times New Roman" w:hAnsi="Times New Roman"/>
          <w:sz w:val="24"/>
          <w:szCs w:val="24"/>
        </w:rPr>
        <w:t>.</w:t>
      </w:r>
      <w:r w:rsidR="0080603C">
        <w:rPr>
          <w:rFonts w:ascii="Times New Roman" w:hAnsi="Times New Roman"/>
          <w:sz w:val="24"/>
          <w:szCs w:val="24"/>
        </w:rPr>
        <w:t xml:space="preserve">    </w:t>
      </w:r>
      <w:r w:rsidR="006B577A">
        <w:rPr>
          <w:rFonts w:ascii="Times New Roman" w:hAnsi="Times New Roman"/>
          <w:sz w:val="24"/>
          <w:szCs w:val="24"/>
        </w:rPr>
        <w:t xml:space="preserve">  </w:t>
      </w:r>
    </w:p>
    <w:tbl>
      <w:tblPr>
        <w:tblpPr w:leftFromText="180" w:rightFromText="180" w:vertAnchor="page" w:horzAnchor="margin" w:tblpY="2650"/>
        <w:tblW w:w="11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1559"/>
        <w:gridCol w:w="4394"/>
        <w:gridCol w:w="1134"/>
        <w:gridCol w:w="3119"/>
      </w:tblGrid>
      <w:tr w:rsidR="002C3E24" w:rsidRPr="0008562D" w:rsidTr="00474464">
        <w:trPr>
          <w:trHeight w:val="983"/>
        </w:trPr>
        <w:tc>
          <w:tcPr>
            <w:tcW w:w="959" w:type="dxa"/>
          </w:tcPr>
          <w:p w:rsidR="002C3E24" w:rsidRPr="0008562D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период</w:t>
            </w:r>
          </w:p>
        </w:tc>
        <w:tc>
          <w:tcPr>
            <w:tcW w:w="1559" w:type="dxa"/>
          </w:tcPr>
          <w:p w:rsidR="002C3E24" w:rsidRPr="0008562D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темы</w:t>
            </w:r>
          </w:p>
        </w:tc>
        <w:tc>
          <w:tcPr>
            <w:tcW w:w="4394" w:type="dxa"/>
          </w:tcPr>
          <w:p w:rsidR="002C3E24" w:rsidRPr="0008562D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Материалы для самостоятельной работы</w:t>
            </w:r>
          </w:p>
        </w:tc>
        <w:tc>
          <w:tcPr>
            <w:tcW w:w="1134" w:type="dxa"/>
          </w:tcPr>
          <w:p w:rsidR="002C3E24" w:rsidRPr="0008562D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 xml:space="preserve">Час </w:t>
            </w:r>
            <w:proofErr w:type="spellStart"/>
            <w:r w:rsidRPr="0008562D">
              <w:rPr>
                <w:rFonts w:ascii="Times New Roman" w:hAnsi="Times New Roman"/>
                <w:sz w:val="24"/>
                <w:szCs w:val="24"/>
              </w:rPr>
              <w:t>дедлайна</w:t>
            </w:r>
            <w:proofErr w:type="spellEnd"/>
          </w:p>
        </w:tc>
        <w:tc>
          <w:tcPr>
            <w:tcW w:w="3119" w:type="dxa"/>
          </w:tcPr>
          <w:p w:rsidR="002C3E24" w:rsidRPr="004F7B96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Средства коммуникации</w:t>
            </w:r>
          </w:p>
        </w:tc>
      </w:tr>
      <w:tr w:rsidR="002C3E24" w:rsidRPr="0008562D" w:rsidTr="00474464">
        <w:tc>
          <w:tcPr>
            <w:tcW w:w="959" w:type="dxa"/>
          </w:tcPr>
          <w:p w:rsidR="002C3E24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5</w:t>
            </w:r>
            <w:r w:rsidRPr="0008562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C3E24" w:rsidRPr="0008562D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2020</w:t>
            </w:r>
          </w:p>
          <w:p w:rsidR="002C3E24" w:rsidRPr="0008562D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2C3E24" w:rsidRPr="00F76510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тоговый  контрольный тест</w:t>
            </w:r>
          </w:p>
        </w:tc>
        <w:tc>
          <w:tcPr>
            <w:tcW w:w="4394" w:type="dxa"/>
          </w:tcPr>
          <w:p w:rsidR="002C3E24" w:rsidRDefault="002C3E24" w:rsidP="00474464">
            <w:pPr>
              <w:spacing w:after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D314B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Итоговый  контрольный тест</w:t>
            </w:r>
          </w:p>
          <w:p w:rsidR="002C3E24" w:rsidRDefault="002C3E24" w:rsidP="0047446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</w:t>
            </w:r>
            <w:r w:rsidRPr="00D314B1">
              <w:rPr>
                <w:rFonts w:ascii="Times New Roman" w:eastAsia="Calibri" w:hAnsi="Times New Roman" w:cs="Times New Roman"/>
                <w:sz w:val="24"/>
                <w:szCs w:val="24"/>
              </w:rPr>
              <w:t>тест выполнять по вариантам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D314B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торый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обычно </w:t>
            </w:r>
            <w:r w:rsidRPr="00D314B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выполняе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</w:t>
            </w:r>
            <w:r w:rsidRPr="00D314B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на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D314B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уроках химии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  <w:p w:rsidR="002C3E24" w:rsidRDefault="002C3E24" w:rsidP="0047446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ложение 1</w:t>
            </w:r>
          </w:p>
          <w:p w:rsidR="002C3E24" w:rsidRDefault="002C3E24" w:rsidP="0047446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ложение 2</w:t>
            </w:r>
          </w:p>
          <w:p w:rsidR="002C3E24" w:rsidRPr="00D314B1" w:rsidRDefault="002C3E24" w:rsidP="00474464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2C3E24" w:rsidRPr="0008562D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08562D">
              <w:rPr>
                <w:rFonts w:ascii="Times New Roman" w:hAnsi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08562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C3E24" w:rsidRPr="0008562D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2020 в 1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08562D">
              <w:rPr>
                <w:rFonts w:ascii="Times New Roman" w:hAnsi="Times New Roman"/>
                <w:sz w:val="24"/>
                <w:szCs w:val="24"/>
              </w:rPr>
              <w:t>.00</w:t>
            </w:r>
          </w:p>
        </w:tc>
        <w:tc>
          <w:tcPr>
            <w:tcW w:w="3119" w:type="dxa"/>
          </w:tcPr>
          <w:p w:rsidR="002C3E24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Отправить</w:t>
            </w:r>
          </w:p>
          <w:p w:rsidR="002C3E24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фотоотчет  работы на почту</w:t>
            </w:r>
          </w:p>
          <w:p w:rsidR="002C3E24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tatiana</w:t>
            </w:r>
            <w:proofErr w:type="spellEnd"/>
            <w:r w:rsidRPr="009D2919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grekova</w:t>
            </w:r>
            <w:proofErr w:type="spellEnd"/>
            <w:r w:rsidRPr="009D2919">
              <w:rPr>
                <w:rFonts w:ascii="Times New Roman" w:hAnsi="Times New Roman"/>
                <w:sz w:val="24"/>
                <w:szCs w:val="24"/>
              </w:rPr>
              <w:t>@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mail</w:t>
            </w:r>
            <w:r w:rsidRPr="009D2919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</w:p>
          <w:p w:rsidR="002C3E24" w:rsidRPr="0008562D" w:rsidRDefault="002C3E24" w:rsidP="0047446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 xml:space="preserve">электронный дневник </w:t>
            </w:r>
          </w:p>
        </w:tc>
      </w:tr>
      <w:tr w:rsidR="002C3E24" w:rsidRPr="0008562D" w:rsidTr="00474464">
        <w:tc>
          <w:tcPr>
            <w:tcW w:w="959" w:type="dxa"/>
          </w:tcPr>
          <w:p w:rsidR="002C3E24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5</w:t>
            </w:r>
          </w:p>
        </w:tc>
        <w:tc>
          <w:tcPr>
            <w:tcW w:w="1559" w:type="dxa"/>
          </w:tcPr>
          <w:p w:rsidR="002C3E24" w:rsidRPr="00BB416F" w:rsidRDefault="002C3E24" w:rsidP="00474464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Итоговое обобщение материала</w:t>
            </w:r>
          </w:p>
        </w:tc>
        <w:tc>
          <w:tcPr>
            <w:tcW w:w="4394" w:type="dxa"/>
          </w:tcPr>
          <w:p w:rsidR="002C3E24" w:rsidRDefault="002C3E24" w:rsidP="00474464">
            <w:pPr>
              <w:spacing w:after="0"/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Итоговое обобщение материала</w:t>
            </w:r>
            <w:r>
              <w:t xml:space="preserve"> </w:t>
            </w:r>
          </w:p>
        </w:tc>
        <w:tc>
          <w:tcPr>
            <w:tcW w:w="1134" w:type="dxa"/>
          </w:tcPr>
          <w:p w:rsidR="002C3E24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2C3E24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2C3E24" w:rsidRDefault="002C3E24" w:rsidP="00474464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83BB7" w:rsidRDefault="00883BB7" w:rsidP="0093377C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883BB7" w:rsidRDefault="00883BB7">
      <w:pPr>
        <w:rPr>
          <w:rFonts w:ascii="Times New Roman" w:hAnsi="Times New Roman"/>
          <w:b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тоговый тест по неорганической химии за курс 9 класса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ариант 1</w:t>
      </w:r>
    </w:p>
    <w:p w:rsidR="00474464" w:rsidRPr="00474464" w:rsidRDefault="00474464" w:rsidP="0047446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Часть 1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A1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акая электронная конфигурация </w:t>
      </w:r>
      <w:r w:rsidRPr="00474464">
        <w:rPr>
          <w:rFonts w:ascii="Times New Roman" w:eastAsia="Times New Roman" w:hAnsi="Times New Roman" w:cs="Times New Roman"/>
          <w:color w:val="000000"/>
          <w:position w:val="10"/>
          <w:sz w:val="24"/>
          <w:szCs w:val="24"/>
          <w:vertAlign w:val="superscript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ответствует атому </w:t>
      </w:r>
      <w:proofErr w:type="spell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Ca</w:t>
      </w:r>
      <w:proofErr w:type="spellEnd"/>
      <w:proofErr w:type="gram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?</w:t>
      </w:r>
      <w:proofErr w:type="gramEnd"/>
    </w:p>
    <w:p w:rsidR="00474464" w:rsidRPr="00474464" w:rsidRDefault="00474464" w:rsidP="00474464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1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</w:p>
    <w:p w:rsidR="00474464" w:rsidRPr="00474464" w:rsidRDefault="00474464" w:rsidP="00474464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1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4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:rsidR="00474464" w:rsidRPr="00474464" w:rsidRDefault="00474464" w:rsidP="00474464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1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d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10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4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</w:p>
    <w:p w:rsidR="00474464" w:rsidRPr="00474464" w:rsidRDefault="00474464" w:rsidP="00474464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1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d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A2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 ряду элементов </w:t>
      </w:r>
      <w:proofErr w:type="spell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Cl</w:t>
      </w:r>
      <w:proofErr w:type="spellEnd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sym w:font="Symbol" w:char="F0AE"/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sym w:font="Symbol" w:char="F0AE"/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sym w:font="Symbol" w:char="F0AE"/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i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474464" w:rsidRPr="00474464" w:rsidRDefault="00474464" w:rsidP="00474464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1) уменьшаются радиусы атомов</w:t>
      </w:r>
    </w:p>
    <w:p w:rsidR="00474464" w:rsidRPr="00474464" w:rsidRDefault="00474464" w:rsidP="00474464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 xml:space="preserve">2) увеличиваются неметаллические </w:t>
      </w:r>
      <w:proofErr w:type="spellStart"/>
      <w:r w:rsidRPr="00474464">
        <w:rPr>
          <w:rFonts w:ascii="Times New Roman" w:eastAsia="Times New Roman" w:hAnsi="Times New Roman" w:cs="Times New Roman"/>
          <w:sz w:val="24"/>
          <w:szCs w:val="24"/>
        </w:rPr>
        <w:t>св-ва</w:t>
      </w:r>
      <w:proofErr w:type="spellEnd"/>
    </w:p>
    <w:p w:rsidR="00474464" w:rsidRPr="00474464" w:rsidRDefault="00474464" w:rsidP="00474464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 xml:space="preserve">3) уменьшается </w:t>
      </w:r>
      <w:proofErr w:type="spellStart"/>
      <w:r w:rsidRPr="00474464">
        <w:rPr>
          <w:rFonts w:ascii="Times New Roman" w:eastAsia="Times New Roman" w:hAnsi="Times New Roman" w:cs="Times New Roman"/>
          <w:sz w:val="24"/>
          <w:szCs w:val="24"/>
        </w:rPr>
        <w:t>электроотрицательность</w:t>
      </w:r>
      <w:proofErr w:type="spellEnd"/>
      <w:r w:rsidRPr="0047446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474464" w:rsidRPr="00474464" w:rsidRDefault="00474464" w:rsidP="00474464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 xml:space="preserve">4) увеличиваются окислительные  свойства 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3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Химическая связь в водороде и </w:t>
      </w:r>
      <w:proofErr w:type="spell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фтороводороде</w:t>
      </w:r>
      <w:proofErr w:type="spellEnd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оответственно </w:t>
      </w:r>
    </w:p>
    <w:p w:rsidR="00474464" w:rsidRPr="00474464" w:rsidRDefault="00474464" w:rsidP="00474464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водородная и ковалентная полярная</w:t>
      </w:r>
    </w:p>
    <w:p w:rsidR="00474464" w:rsidRPr="00474464" w:rsidRDefault="00474464" w:rsidP="00474464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водородная и ионная</w:t>
      </w:r>
    </w:p>
    <w:p w:rsidR="00474464" w:rsidRPr="00474464" w:rsidRDefault="00474464" w:rsidP="00474464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ковалентная неполярная и ковалентная полярная</w:t>
      </w:r>
    </w:p>
    <w:p w:rsidR="00474464" w:rsidRPr="00474464" w:rsidRDefault="00474464" w:rsidP="00474464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ковалентная полярная и ионная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proofErr w:type="gramStart"/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4</w:t>
      </w:r>
      <w:proofErr w:type="gramEnd"/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Степень окисления, равную -3, азот проявляет в каждом из двух соединений: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  <w:sectPr w:rsidR="00474464" w:rsidRPr="00474464" w:rsidSect="00474464">
          <w:type w:val="continuous"/>
          <w:pgSz w:w="11906" w:h="16838"/>
          <w:pgMar w:top="567" w:right="567" w:bottom="567" w:left="1134" w:header="709" w:footer="709" w:gutter="0"/>
          <w:cols w:space="720"/>
        </w:sectPr>
      </w:pPr>
    </w:p>
    <w:p w:rsidR="00474464" w:rsidRPr="00474464" w:rsidRDefault="00474464" w:rsidP="00474464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Cs/>
          <w:sz w:val="24"/>
          <w:szCs w:val="24"/>
        </w:rPr>
        <w:lastRenderedPageBreak/>
        <w:t>N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H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и N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O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</w:p>
    <w:p w:rsidR="00474464" w:rsidRPr="00474464" w:rsidRDefault="00474464" w:rsidP="00474464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(NH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4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)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SO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4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и Mg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N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</w:p>
    <w:p w:rsidR="00474464" w:rsidRPr="00474464" w:rsidRDefault="00474464" w:rsidP="00474464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lastRenderedPageBreak/>
        <w:t>NF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и NH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4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Cl</w:t>
      </w:r>
    </w:p>
    <w:p w:rsidR="00474464" w:rsidRPr="00474464" w:rsidRDefault="00474464" w:rsidP="00474464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N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H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4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и NH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  <w:sectPr w:rsidR="00474464" w:rsidRPr="00474464">
          <w:type w:val="continuous"/>
          <w:pgSz w:w="11906" w:h="16838"/>
          <w:pgMar w:top="567" w:right="567" w:bottom="567" w:left="1134" w:header="709" w:footer="709" w:gutter="0"/>
          <w:cols w:num="2" w:space="708"/>
        </w:sectPr>
      </w:pPr>
    </w:p>
    <w:p w:rsid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А5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ерны ли следующие суждения о цинке и меди?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. Цинк реагирует и с серной кислотой, и с гидроксидом натрия.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Б.  Медь растворяется как в азотной кислоте, так и в растворе гидроксида калия.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1) верно только</w:t>
      </w:r>
      <w:proofErr w:type="gram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</w:t>
      </w:r>
      <w:proofErr w:type="gramEnd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2) верно только Б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) верны оба суждения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4) оба суждения неверны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proofErr w:type="gramStart"/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6</w:t>
      </w:r>
      <w:proofErr w:type="gramEnd"/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В схеме превращений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</w:t>
      </w:r>
      <w:r w:rsidRPr="00474464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X1</w:t>
      </w:r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          </w:t>
      </w:r>
      <w:r w:rsidRPr="00474464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X2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l    →   AlCl3   </w:t>
      </w:r>
      <w:proofErr w:type="gramStart"/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>→  Al</w:t>
      </w:r>
      <w:proofErr w:type="gramEnd"/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>(NO</w:t>
      </w:r>
      <w:r w:rsidRPr="0047446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>)</w:t>
      </w:r>
      <w:r w:rsidRPr="00474464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еществами 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«X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vertAlign w:val="subscript"/>
        </w:rPr>
        <w:t>1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»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 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«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X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vertAlign w:val="subscript"/>
        </w:rPr>
        <w:t>2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»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огут быть соответственно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2)  HCl, NaN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3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3)  ZnCl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, HN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3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1)  Cl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, AgN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3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4)  </w:t>
      </w:r>
      <w:proofErr w:type="spell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Cl</w:t>
      </w:r>
      <w:proofErr w:type="spellEnd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HN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proofErr w:type="gramStart"/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7</w:t>
      </w:r>
      <w:proofErr w:type="gramEnd"/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кращенное ионное уравнение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H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C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–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H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+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C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ответствует взаимодействию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1) угольной кислоты и карбоната кальция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2)  угольной кислоты и водорода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3)  кремниевой кислоты и карбоната бария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4)  серной кислоты и карбоната  натрия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А8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ерны ли следующие суждения о правилах обращения с веществами?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. В лаборатории нельзя знакомиться со вкусом и с запахом веществ.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Б.  Растворимые соли бария токсичны для организма.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1) верно только</w:t>
      </w:r>
      <w:proofErr w:type="gram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</w:t>
      </w:r>
      <w:proofErr w:type="gramEnd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2) верно только Б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) верны оба суждения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4) оба суждения неверны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Часть 2</w:t>
      </w:r>
    </w:p>
    <w:p w:rsidR="00474464" w:rsidRPr="00474464" w:rsidRDefault="00474464" w:rsidP="0047446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</w:t>
      </w: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1</w:t>
      </w:r>
    </w:p>
    <w:p w:rsidR="00474464" w:rsidRPr="00474464" w:rsidRDefault="00474464" w:rsidP="004744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Установите соответствие между формулой вещества и классом (группой) неорганических соединений, к котором</w:t>
      </w:r>
      <w:proofErr w:type="gramStart"/>
      <w:r w:rsidRPr="00474464">
        <w:rPr>
          <w:rFonts w:ascii="Times New Roman" w:eastAsia="Times New Roman" w:hAnsi="Times New Roman" w:cs="Times New Roman"/>
          <w:sz w:val="24"/>
          <w:szCs w:val="24"/>
        </w:rPr>
        <w:t>у(</w:t>
      </w:r>
      <w:proofErr w:type="gramEnd"/>
      <w:r w:rsidRPr="00474464">
        <w:rPr>
          <w:rFonts w:ascii="Times New Roman" w:eastAsia="Times New Roman" w:hAnsi="Times New Roman" w:cs="Times New Roman"/>
          <w:sz w:val="24"/>
          <w:szCs w:val="24"/>
        </w:rPr>
        <w:t>-ой) оно принадлежит.</w:t>
      </w:r>
    </w:p>
    <w:tbl>
      <w:tblPr>
        <w:tblW w:w="0" w:type="auto"/>
        <w:tblInd w:w="1548" w:type="dxa"/>
        <w:tblLook w:val="01E0" w:firstRow="1" w:lastRow="1" w:firstColumn="1" w:lastColumn="1" w:noHBand="0" w:noVBand="0"/>
      </w:tblPr>
      <w:tblGrid>
        <w:gridCol w:w="2880"/>
        <w:gridCol w:w="3960"/>
      </w:tblGrid>
      <w:tr w:rsidR="00474464" w:rsidRPr="00474464" w:rsidTr="00474464">
        <w:tc>
          <w:tcPr>
            <w:tcW w:w="2880" w:type="dxa"/>
            <w:vAlign w:val="center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НАЗВАНИЕ ВЕЩЕСТВА</w:t>
            </w: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ЛАСС (ГРУППА) </w:t>
            </w:r>
          </w:p>
          <w:p w:rsidR="00474464" w:rsidRPr="00474464" w:rsidRDefault="00474464" w:rsidP="004744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НЕОРГАНИЧЕСКИХ СОЕДИНЕНИЙ</w:t>
            </w:r>
          </w:p>
        </w:tc>
      </w:tr>
      <w:tr w:rsidR="00474464" w:rsidRPr="00474464" w:rsidTr="00474464">
        <w:tc>
          <w:tcPr>
            <w:tcW w:w="288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 </w:t>
            </w:r>
            <w:proofErr w:type="spellStart"/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ZnO</w:t>
            </w:r>
            <w:proofErr w:type="spellEnd"/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1) амфотерный оксид</w:t>
            </w:r>
          </w:p>
        </w:tc>
      </w:tr>
      <w:tr w:rsidR="00474464" w:rsidRPr="00474464" w:rsidTr="00474464">
        <w:tc>
          <w:tcPr>
            <w:tcW w:w="288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) 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2) основный оксид</w:t>
            </w:r>
          </w:p>
        </w:tc>
      </w:tr>
      <w:tr w:rsidR="00474464" w:rsidRPr="00474464" w:rsidTr="00474464">
        <w:tc>
          <w:tcPr>
            <w:tcW w:w="288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В)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a</w:t>
            </w:r>
            <w:proofErr w:type="spellEnd"/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(OH)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3) соли</w:t>
            </w:r>
          </w:p>
        </w:tc>
      </w:tr>
      <w:tr w:rsidR="00474464" w:rsidRPr="00474464" w:rsidTr="00474464">
        <w:tc>
          <w:tcPr>
            <w:tcW w:w="288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Г) 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H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l</w:t>
            </w: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4) кислоты</w:t>
            </w:r>
          </w:p>
        </w:tc>
      </w:tr>
      <w:tr w:rsidR="00474464" w:rsidRPr="00474464" w:rsidTr="00474464">
        <w:tc>
          <w:tcPr>
            <w:tcW w:w="2880" w:type="dxa"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5) основания</w:t>
            </w:r>
          </w:p>
        </w:tc>
      </w:tr>
      <w:tr w:rsidR="00474464" w:rsidRPr="00474464" w:rsidTr="00474464">
        <w:tc>
          <w:tcPr>
            <w:tcW w:w="2880" w:type="dxa"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6) амфотерные гидроксиды</w:t>
            </w:r>
          </w:p>
        </w:tc>
      </w:tr>
    </w:tbl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2</w:t>
      </w:r>
    </w:p>
    <w:p w:rsidR="00474464" w:rsidRPr="00474464" w:rsidRDefault="00474464" w:rsidP="004744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При восстановлении оксида меди(</w:t>
      </w:r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474464">
        <w:rPr>
          <w:rFonts w:ascii="Times New Roman" w:eastAsia="Times New Roman" w:hAnsi="Times New Roman" w:cs="Times New Roman"/>
          <w:sz w:val="24"/>
          <w:szCs w:val="24"/>
        </w:rPr>
        <w:t>) водородом было израсходовано 5,6 л водорода. Масса оксида меди(</w:t>
      </w:r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>II</w:t>
      </w:r>
      <w:r w:rsidRPr="00474464">
        <w:rPr>
          <w:rFonts w:ascii="Times New Roman" w:eastAsia="Times New Roman" w:hAnsi="Times New Roman" w:cs="Times New Roman"/>
          <w:sz w:val="24"/>
          <w:szCs w:val="24"/>
        </w:rPr>
        <w:t>)  равна ________г. (Запишите число с точностью до целых.)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Итоговый тест по неорганической химии за курс 9 класса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ариант 2</w:t>
      </w:r>
    </w:p>
    <w:p w:rsidR="00474464" w:rsidRPr="00474464" w:rsidRDefault="00474464" w:rsidP="0047446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Часть 1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A1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Электронная конфигурация атома </w:t>
      </w:r>
      <w:proofErr w:type="spell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Cl</w:t>
      </w:r>
      <w:proofErr w:type="spellEnd"/>
    </w:p>
    <w:p w:rsidR="00474464" w:rsidRPr="00474464" w:rsidRDefault="00474464" w:rsidP="00474464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1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</w:p>
    <w:p w:rsidR="00474464" w:rsidRPr="00474464" w:rsidRDefault="00474464" w:rsidP="00474464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1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4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:rsidR="00474464" w:rsidRPr="00474464" w:rsidRDefault="00474464" w:rsidP="00474464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1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5</w:t>
      </w:r>
    </w:p>
    <w:p w:rsidR="00474464" w:rsidRPr="00474464" w:rsidRDefault="00474464" w:rsidP="00474464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1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2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p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6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3d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en-US"/>
        </w:rPr>
        <w:t>2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</w:t>
      </w:r>
      <w:proofErr w:type="gramStart"/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2</w:t>
      </w:r>
      <w:proofErr w:type="gramEnd"/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Химическая связь ковалентная полярная и ионная в соединениях соответственно </w:t>
      </w:r>
    </w:p>
    <w:p w:rsidR="00474464" w:rsidRPr="00474464" w:rsidRDefault="00474464" w:rsidP="00474464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сероводород и фторид серы(</w:t>
      </w:r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>VI</w:t>
      </w:r>
      <w:r w:rsidRPr="00474464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474464" w:rsidRPr="00474464" w:rsidRDefault="00474464" w:rsidP="00474464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сульфид фосфора(</w:t>
      </w:r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>V</w:t>
      </w:r>
      <w:r w:rsidRPr="00474464">
        <w:rPr>
          <w:rFonts w:ascii="Times New Roman" w:eastAsia="Times New Roman" w:hAnsi="Times New Roman" w:cs="Times New Roman"/>
          <w:sz w:val="24"/>
          <w:szCs w:val="24"/>
        </w:rPr>
        <w:t>) и оксид натрия</w:t>
      </w:r>
    </w:p>
    <w:p w:rsidR="00474464" w:rsidRPr="00474464" w:rsidRDefault="00474464" w:rsidP="00474464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хлорид рубидия и вода</w:t>
      </w:r>
    </w:p>
    <w:p w:rsidR="00474464" w:rsidRPr="00474464" w:rsidRDefault="00474464" w:rsidP="00474464">
      <w:pPr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оксид серы</w:t>
      </w:r>
      <w:r w:rsidRPr="00474464">
        <w:rPr>
          <w:rFonts w:ascii="Times New Roman" w:eastAsia="Times New Roman" w:hAnsi="Times New Roman" w:cs="Times New Roman"/>
          <w:sz w:val="24"/>
          <w:szCs w:val="24"/>
          <w:lang w:val="en-US"/>
        </w:rPr>
        <w:t>(IV)</w:t>
      </w:r>
      <w:r w:rsidRPr="00474464">
        <w:rPr>
          <w:rFonts w:ascii="Times New Roman" w:eastAsia="Times New Roman" w:hAnsi="Times New Roman" w:cs="Times New Roman"/>
          <w:sz w:val="24"/>
          <w:szCs w:val="24"/>
        </w:rPr>
        <w:t xml:space="preserve"> и кислород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3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Одинаковую степень окисления имеет азот в каждом из двух соединений</w:t>
      </w:r>
    </w:p>
    <w:p w:rsidR="00474464" w:rsidRPr="00474464" w:rsidRDefault="00474464" w:rsidP="00474464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NO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</w:rPr>
        <w:t xml:space="preserve">и 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NH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4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Cl</w:t>
      </w:r>
    </w:p>
    <w:p w:rsidR="00474464" w:rsidRPr="00474464" w:rsidRDefault="00474464" w:rsidP="00474464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N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 xml:space="preserve">2 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</w:rPr>
        <w:t xml:space="preserve">и 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NO</w:t>
      </w:r>
    </w:p>
    <w:p w:rsidR="00474464" w:rsidRPr="00474464" w:rsidRDefault="00474464" w:rsidP="00474464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N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O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</w:rPr>
        <w:t xml:space="preserve">и 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NaNO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2</w:t>
      </w:r>
    </w:p>
    <w:p w:rsidR="00474464" w:rsidRPr="00474464" w:rsidRDefault="00474464" w:rsidP="00474464">
      <w:pPr>
        <w:numPr>
          <w:ilvl w:val="0"/>
          <w:numId w:val="16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NH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 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</w:rPr>
        <w:t xml:space="preserve">и 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HNO</w:t>
      </w:r>
      <w:r w:rsidRPr="00474464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en-US"/>
        </w:rPr>
        <w:t>3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proofErr w:type="gramStart"/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4</w:t>
      </w:r>
      <w:proofErr w:type="gramEnd"/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ерны ли следующие суждения об алюминии?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. Алюминий растворяется как в соляной кислоте, так и в растворе гидроксида натрия.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Б.  Алюминий, как и все металлы, притягивается магнитом.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1) верно только</w:t>
      </w:r>
      <w:proofErr w:type="gram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</w:t>
      </w:r>
      <w:proofErr w:type="gramEnd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2) верно только Б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) верны оба суждения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4) оба суждения неверны 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А5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И с оксидом цинка, и с оксидом фосфора(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V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реагирует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1)  соляная кислота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2) нитрат натрия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3) водород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4) гидроксид натрия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А</w:t>
      </w:r>
      <w:proofErr w:type="gramStart"/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6</w:t>
      </w:r>
      <w:proofErr w:type="gramEnd"/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схеме превращений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4545" w:dyaOrig="5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5pt;height:25.5pt" o:ole="">
            <v:imagedata r:id="rId7" o:title=""/>
          </v:shape>
          <o:OLEObject Type="Embed" ProgID="ChemDraw.Document.6.0" ShapeID="_x0000_i1025" DrawAspect="Content" ObjectID="_1650898401" r:id="rId8"/>
        </w:objec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еществами 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«X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vertAlign w:val="subscript"/>
        </w:rPr>
        <w:t>1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»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 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«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en-US"/>
        </w:rPr>
        <w:t>X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vertAlign w:val="subscript"/>
        </w:rPr>
        <w:t>2</w:t>
      </w:r>
      <w:r w:rsidRPr="004744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»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огут быть соответственно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1)  Cl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, AgN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3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2)  HCl, NaN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3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3)  ZnCl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it-IT"/>
        </w:rPr>
        <w:t>, HN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it-IT"/>
        </w:rPr>
        <w:t>3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4)  </w:t>
      </w:r>
      <w:proofErr w:type="spell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Cl</w:t>
      </w:r>
      <w:proofErr w:type="spellEnd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HNO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</w:p>
    <w:p w:rsid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А</w:t>
      </w:r>
      <w:proofErr w:type="gramStart"/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7</w:t>
      </w:r>
      <w:proofErr w:type="gramEnd"/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кращенное ионное уравнение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H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+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+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–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=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H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S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оответствует взаимодействию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1) сероводорода и гидроксида натрия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2)  серы и водорода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3)  соляной кислоты и сульфида железа(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II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4)  серной кислоты и сульфида аммония</w:t>
      </w: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А8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ерны ли следующие суждения о правилах обращения с веществами?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А. Столовый уксус должен храниться  с препаратами бытовой химии.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Б.  Соли ртути токсичны для организма.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1) верно только</w:t>
      </w:r>
      <w:proofErr w:type="gram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А</w:t>
      </w:r>
      <w:proofErr w:type="gramEnd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2) верно только Б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) верны оба суждения </w:t>
      </w:r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4) оба суждения неверны 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Часть 2</w:t>
      </w:r>
    </w:p>
    <w:p w:rsidR="00474464" w:rsidRPr="00474464" w:rsidRDefault="00474464" w:rsidP="0047446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</w:t>
      </w: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</w:rPr>
        <w:t>1</w:t>
      </w:r>
    </w:p>
    <w:p w:rsidR="00474464" w:rsidRPr="00474464" w:rsidRDefault="00474464" w:rsidP="004744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Установите соответствие между формулой вещества и классом (группой) неорганических соединений, к котором</w:t>
      </w:r>
      <w:proofErr w:type="gramStart"/>
      <w:r w:rsidRPr="00474464">
        <w:rPr>
          <w:rFonts w:ascii="Times New Roman" w:eastAsia="Times New Roman" w:hAnsi="Times New Roman" w:cs="Times New Roman"/>
          <w:sz w:val="24"/>
          <w:szCs w:val="24"/>
        </w:rPr>
        <w:t>у(</w:t>
      </w:r>
      <w:proofErr w:type="gramEnd"/>
      <w:r w:rsidRPr="00474464">
        <w:rPr>
          <w:rFonts w:ascii="Times New Roman" w:eastAsia="Times New Roman" w:hAnsi="Times New Roman" w:cs="Times New Roman"/>
          <w:sz w:val="24"/>
          <w:szCs w:val="24"/>
        </w:rPr>
        <w:t>-ой) оно принадлежит.</w:t>
      </w:r>
    </w:p>
    <w:tbl>
      <w:tblPr>
        <w:tblW w:w="0" w:type="auto"/>
        <w:tblInd w:w="1548" w:type="dxa"/>
        <w:tblLook w:val="01E0" w:firstRow="1" w:lastRow="1" w:firstColumn="1" w:lastColumn="1" w:noHBand="0" w:noVBand="0"/>
      </w:tblPr>
      <w:tblGrid>
        <w:gridCol w:w="2880"/>
        <w:gridCol w:w="3960"/>
      </w:tblGrid>
      <w:tr w:rsidR="00474464" w:rsidRPr="00474464" w:rsidTr="00474464">
        <w:tc>
          <w:tcPr>
            <w:tcW w:w="2880" w:type="dxa"/>
            <w:vAlign w:val="center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НАЗВАНИЕ ВЕЩЕСТВА</w:t>
            </w: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ЛАСС (ГРУППА) </w:t>
            </w:r>
          </w:p>
          <w:p w:rsidR="00474464" w:rsidRPr="00474464" w:rsidRDefault="00474464" w:rsidP="0047446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НЕОРГАНИЧЕСКИХ СОЕДИНЕНИЙ</w:t>
            </w:r>
          </w:p>
        </w:tc>
      </w:tr>
      <w:tr w:rsidR="00474464" w:rsidRPr="00474464" w:rsidTr="00474464">
        <w:tc>
          <w:tcPr>
            <w:tcW w:w="288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) </w:t>
            </w:r>
            <w:proofErr w:type="spellStart"/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MgO</w:t>
            </w:r>
            <w:proofErr w:type="spellEnd"/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1) кислотный оксид</w:t>
            </w:r>
          </w:p>
        </w:tc>
      </w:tr>
      <w:tr w:rsidR="00474464" w:rsidRPr="00474464" w:rsidTr="00474464">
        <w:tc>
          <w:tcPr>
            <w:tcW w:w="288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) 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2) основный оксид</w:t>
            </w:r>
          </w:p>
        </w:tc>
      </w:tr>
      <w:tr w:rsidR="00474464" w:rsidRPr="00474464" w:rsidTr="00474464">
        <w:tc>
          <w:tcPr>
            <w:tcW w:w="288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В)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Zn(OH)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3) соли</w:t>
            </w:r>
          </w:p>
        </w:tc>
      </w:tr>
      <w:tr w:rsidR="00474464" w:rsidRPr="00474464" w:rsidTr="00474464">
        <w:tc>
          <w:tcPr>
            <w:tcW w:w="288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Г) 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NO</w:t>
            </w: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4) кислоты</w:t>
            </w:r>
          </w:p>
        </w:tc>
      </w:tr>
      <w:tr w:rsidR="00474464" w:rsidRPr="00474464" w:rsidTr="00474464">
        <w:tc>
          <w:tcPr>
            <w:tcW w:w="2880" w:type="dxa"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5) основания</w:t>
            </w:r>
          </w:p>
        </w:tc>
      </w:tr>
      <w:tr w:rsidR="00474464" w:rsidRPr="00474464" w:rsidTr="00474464">
        <w:tc>
          <w:tcPr>
            <w:tcW w:w="2880" w:type="dxa"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0" w:type="dxa"/>
            <w:hideMark/>
          </w:tcPr>
          <w:p w:rsidR="00474464" w:rsidRPr="00474464" w:rsidRDefault="00474464" w:rsidP="0047446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74464">
              <w:rPr>
                <w:rFonts w:ascii="Times New Roman" w:eastAsia="Times New Roman" w:hAnsi="Times New Roman" w:cs="Times New Roman"/>
                <w:sz w:val="24"/>
                <w:szCs w:val="24"/>
              </w:rPr>
              <w:t>6) амфотерные гидроксиды</w:t>
            </w:r>
          </w:p>
        </w:tc>
      </w:tr>
    </w:tbl>
    <w:p w:rsidR="00474464" w:rsidRPr="00474464" w:rsidRDefault="00474464" w:rsidP="0047446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74464" w:rsidRPr="00474464" w:rsidRDefault="00474464" w:rsidP="0047446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474464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>B2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74464">
        <w:rPr>
          <w:rFonts w:ascii="Times New Roman" w:eastAsia="Times New Roman" w:hAnsi="Times New Roman" w:cs="Times New Roman"/>
          <w:sz w:val="24"/>
          <w:szCs w:val="24"/>
        </w:rPr>
        <w:t>Какая масса алюминия потребуется для восстановления 10,4г хрома  из оксида  хрома(III)?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Ответ:________________г</w:t>
      </w:r>
      <w:proofErr w:type="spellEnd"/>
      <w:r w:rsidRPr="00474464">
        <w:rPr>
          <w:rFonts w:ascii="Times New Roman" w:eastAsia="Times New Roman" w:hAnsi="Times New Roman" w:cs="Times New Roman"/>
          <w:color w:val="000000"/>
          <w:sz w:val="24"/>
          <w:szCs w:val="24"/>
        </w:rPr>
        <w:t>. (Запишите число с точностью до десятых.)</w:t>
      </w: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74464" w:rsidRPr="00474464" w:rsidRDefault="00474464" w:rsidP="0047446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14324" w:rsidRDefault="00814324" w:rsidP="00883BB7">
      <w:pPr>
        <w:ind w:firstLine="142"/>
        <w:rPr>
          <w:rFonts w:ascii="Times New Roman" w:hAnsi="Times New Roman"/>
          <w:b/>
          <w:sz w:val="24"/>
          <w:szCs w:val="24"/>
        </w:rPr>
      </w:pPr>
    </w:p>
    <w:p w:rsidR="00567DF0" w:rsidRPr="00474464" w:rsidRDefault="00567DF0" w:rsidP="0093377C">
      <w:pPr>
        <w:pStyle w:val="a4"/>
        <w:spacing w:after="0"/>
        <w:contextualSpacing w:val="0"/>
        <w:rPr>
          <w:rFonts w:ascii="Times New Roman" w:hAnsi="Times New Roman" w:cs="Times New Roman"/>
          <w:sz w:val="24"/>
          <w:szCs w:val="24"/>
        </w:rPr>
      </w:pPr>
    </w:p>
    <w:sectPr w:rsidR="00567DF0" w:rsidRPr="00474464" w:rsidSect="00474464">
      <w:type w:val="continuous"/>
      <w:pgSz w:w="11906" w:h="16838"/>
      <w:pgMar w:top="1134" w:right="1134" w:bottom="113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F20D67"/>
    <w:multiLevelType w:val="hybridMultilevel"/>
    <w:tmpl w:val="C53ADE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251E93"/>
    <w:multiLevelType w:val="hybridMultilevel"/>
    <w:tmpl w:val="3C2A9C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F944C8"/>
    <w:multiLevelType w:val="hybridMultilevel"/>
    <w:tmpl w:val="F67E018E"/>
    <w:lvl w:ilvl="0" w:tplc="AC5271A2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74505B"/>
    <w:multiLevelType w:val="hybridMultilevel"/>
    <w:tmpl w:val="1BAE25B8"/>
    <w:lvl w:ilvl="0" w:tplc="1EDC4A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391045"/>
    <w:multiLevelType w:val="hybridMultilevel"/>
    <w:tmpl w:val="DF72B1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4760D7"/>
    <w:multiLevelType w:val="hybridMultilevel"/>
    <w:tmpl w:val="5B52D096"/>
    <w:lvl w:ilvl="0" w:tplc="B40CC280">
      <w:start w:val="2"/>
      <w:numFmt w:val="decimal"/>
      <w:lvlText w:val="%1."/>
      <w:lvlJc w:val="left"/>
      <w:pPr>
        <w:ind w:left="4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6" w:hanging="360"/>
      </w:pPr>
    </w:lvl>
    <w:lvl w:ilvl="2" w:tplc="0419001B" w:tentative="1">
      <w:start w:val="1"/>
      <w:numFmt w:val="lowerRoman"/>
      <w:lvlText w:val="%3."/>
      <w:lvlJc w:val="right"/>
      <w:pPr>
        <w:ind w:left="1906" w:hanging="180"/>
      </w:pPr>
    </w:lvl>
    <w:lvl w:ilvl="3" w:tplc="0419000F" w:tentative="1">
      <w:start w:val="1"/>
      <w:numFmt w:val="decimal"/>
      <w:lvlText w:val="%4."/>
      <w:lvlJc w:val="left"/>
      <w:pPr>
        <w:ind w:left="2626" w:hanging="360"/>
      </w:pPr>
    </w:lvl>
    <w:lvl w:ilvl="4" w:tplc="04190019" w:tentative="1">
      <w:start w:val="1"/>
      <w:numFmt w:val="lowerLetter"/>
      <w:lvlText w:val="%5."/>
      <w:lvlJc w:val="left"/>
      <w:pPr>
        <w:ind w:left="3346" w:hanging="360"/>
      </w:pPr>
    </w:lvl>
    <w:lvl w:ilvl="5" w:tplc="0419001B" w:tentative="1">
      <w:start w:val="1"/>
      <w:numFmt w:val="lowerRoman"/>
      <w:lvlText w:val="%6."/>
      <w:lvlJc w:val="right"/>
      <w:pPr>
        <w:ind w:left="4066" w:hanging="180"/>
      </w:pPr>
    </w:lvl>
    <w:lvl w:ilvl="6" w:tplc="0419000F" w:tentative="1">
      <w:start w:val="1"/>
      <w:numFmt w:val="decimal"/>
      <w:lvlText w:val="%7."/>
      <w:lvlJc w:val="left"/>
      <w:pPr>
        <w:ind w:left="4786" w:hanging="360"/>
      </w:pPr>
    </w:lvl>
    <w:lvl w:ilvl="7" w:tplc="04190019" w:tentative="1">
      <w:start w:val="1"/>
      <w:numFmt w:val="lowerLetter"/>
      <w:lvlText w:val="%8."/>
      <w:lvlJc w:val="left"/>
      <w:pPr>
        <w:ind w:left="5506" w:hanging="360"/>
      </w:pPr>
    </w:lvl>
    <w:lvl w:ilvl="8" w:tplc="041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6">
    <w:nsid w:val="25B0196A"/>
    <w:multiLevelType w:val="hybridMultilevel"/>
    <w:tmpl w:val="B724729E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6792AD6"/>
    <w:multiLevelType w:val="hybridMultilevel"/>
    <w:tmpl w:val="7362D738"/>
    <w:lvl w:ilvl="0" w:tplc="1EDC4A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B75422"/>
    <w:multiLevelType w:val="hybridMultilevel"/>
    <w:tmpl w:val="5CBE4D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AB3A55"/>
    <w:multiLevelType w:val="hybridMultilevel"/>
    <w:tmpl w:val="6BE219CC"/>
    <w:lvl w:ilvl="0" w:tplc="C90C63FE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0">
    <w:nsid w:val="6534372E"/>
    <w:multiLevelType w:val="hybridMultilevel"/>
    <w:tmpl w:val="146CF2C6"/>
    <w:lvl w:ilvl="0" w:tplc="DC7E791E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>
    <w:nsid w:val="74C75A73"/>
    <w:multiLevelType w:val="hybridMultilevel"/>
    <w:tmpl w:val="CDAAA5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927DED"/>
    <w:multiLevelType w:val="hybridMultilevel"/>
    <w:tmpl w:val="BE288C2E"/>
    <w:lvl w:ilvl="0" w:tplc="1EDC4A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F377AA"/>
    <w:multiLevelType w:val="hybridMultilevel"/>
    <w:tmpl w:val="BE88D816"/>
    <w:lvl w:ilvl="0" w:tplc="231EA4E0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798D7515"/>
    <w:multiLevelType w:val="hybridMultilevel"/>
    <w:tmpl w:val="AE741C3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AAA315E"/>
    <w:multiLevelType w:val="hybridMultilevel"/>
    <w:tmpl w:val="1C182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3"/>
  </w:num>
  <w:num w:numId="3">
    <w:abstractNumId w:val="1"/>
  </w:num>
  <w:num w:numId="4">
    <w:abstractNumId w:val="6"/>
  </w:num>
  <w:num w:numId="5">
    <w:abstractNumId w:val="15"/>
  </w:num>
  <w:num w:numId="6">
    <w:abstractNumId w:val="5"/>
  </w:num>
  <w:num w:numId="7">
    <w:abstractNumId w:val="11"/>
  </w:num>
  <w:num w:numId="8">
    <w:abstractNumId w:val="2"/>
  </w:num>
  <w:num w:numId="9">
    <w:abstractNumId w:val="8"/>
  </w:num>
  <w:num w:numId="10">
    <w:abstractNumId w:val="0"/>
  </w:num>
  <w:num w:numId="11">
    <w:abstractNumId w:val="7"/>
  </w:num>
  <w:num w:numId="12">
    <w:abstractNumId w:val="3"/>
  </w:num>
  <w:num w:numId="13">
    <w:abstractNumId w:val="12"/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7270"/>
    <w:rsid w:val="0001358B"/>
    <w:rsid w:val="00020453"/>
    <w:rsid w:val="00031D6B"/>
    <w:rsid w:val="0003268F"/>
    <w:rsid w:val="00037B2D"/>
    <w:rsid w:val="00063226"/>
    <w:rsid w:val="000930EC"/>
    <w:rsid w:val="000C11AC"/>
    <w:rsid w:val="000E0B4D"/>
    <w:rsid w:val="000E7270"/>
    <w:rsid w:val="000F1A17"/>
    <w:rsid w:val="00110294"/>
    <w:rsid w:val="001230E2"/>
    <w:rsid w:val="00126894"/>
    <w:rsid w:val="00154E9E"/>
    <w:rsid w:val="00171C16"/>
    <w:rsid w:val="00172633"/>
    <w:rsid w:val="00183560"/>
    <w:rsid w:val="001856A0"/>
    <w:rsid w:val="001C13B7"/>
    <w:rsid w:val="001F4363"/>
    <w:rsid w:val="00202FD9"/>
    <w:rsid w:val="002118E7"/>
    <w:rsid w:val="00231ABC"/>
    <w:rsid w:val="00251712"/>
    <w:rsid w:val="00260DAB"/>
    <w:rsid w:val="00283DE6"/>
    <w:rsid w:val="00287279"/>
    <w:rsid w:val="00293D44"/>
    <w:rsid w:val="00295588"/>
    <w:rsid w:val="002C3E24"/>
    <w:rsid w:val="002D2178"/>
    <w:rsid w:val="002F1E25"/>
    <w:rsid w:val="003033B3"/>
    <w:rsid w:val="00354C06"/>
    <w:rsid w:val="003733B3"/>
    <w:rsid w:val="00382186"/>
    <w:rsid w:val="003B4385"/>
    <w:rsid w:val="003C16C1"/>
    <w:rsid w:val="003C7143"/>
    <w:rsid w:val="003D07EC"/>
    <w:rsid w:val="003E327C"/>
    <w:rsid w:val="003F016F"/>
    <w:rsid w:val="00403813"/>
    <w:rsid w:val="00427B3C"/>
    <w:rsid w:val="00455F47"/>
    <w:rsid w:val="004718E5"/>
    <w:rsid w:val="00474464"/>
    <w:rsid w:val="00492A9E"/>
    <w:rsid w:val="004C2AD1"/>
    <w:rsid w:val="004C7FB0"/>
    <w:rsid w:val="004E5706"/>
    <w:rsid w:val="004F7B96"/>
    <w:rsid w:val="004F7F27"/>
    <w:rsid w:val="005032E7"/>
    <w:rsid w:val="0056746C"/>
    <w:rsid w:val="00567DF0"/>
    <w:rsid w:val="00573609"/>
    <w:rsid w:val="00586E94"/>
    <w:rsid w:val="005A4E6D"/>
    <w:rsid w:val="005B704F"/>
    <w:rsid w:val="005E7E4A"/>
    <w:rsid w:val="00662814"/>
    <w:rsid w:val="00691713"/>
    <w:rsid w:val="006B0887"/>
    <w:rsid w:val="006B577A"/>
    <w:rsid w:val="006C56D9"/>
    <w:rsid w:val="006E142C"/>
    <w:rsid w:val="006E520C"/>
    <w:rsid w:val="00712D81"/>
    <w:rsid w:val="00745380"/>
    <w:rsid w:val="0075544C"/>
    <w:rsid w:val="007B24FC"/>
    <w:rsid w:val="007D57F4"/>
    <w:rsid w:val="007F389E"/>
    <w:rsid w:val="0080603C"/>
    <w:rsid w:val="00814324"/>
    <w:rsid w:val="00814578"/>
    <w:rsid w:val="00815A28"/>
    <w:rsid w:val="008301C7"/>
    <w:rsid w:val="00832EEA"/>
    <w:rsid w:val="0085217B"/>
    <w:rsid w:val="00855229"/>
    <w:rsid w:val="00871AF3"/>
    <w:rsid w:val="008804C3"/>
    <w:rsid w:val="00883BB7"/>
    <w:rsid w:val="008869BF"/>
    <w:rsid w:val="008A74EF"/>
    <w:rsid w:val="008C24C8"/>
    <w:rsid w:val="008D1AFA"/>
    <w:rsid w:val="008D5163"/>
    <w:rsid w:val="00902A61"/>
    <w:rsid w:val="00917108"/>
    <w:rsid w:val="0093377C"/>
    <w:rsid w:val="009745D5"/>
    <w:rsid w:val="00990CE6"/>
    <w:rsid w:val="009938EE"/>
    <w:rsid w:val="00993E6C"/>
    <w:rsid w:val="009A501B"/>
    <w:rsid w:val="009B6227"/>
    <w:rsid w:val="009C71C8"/>
    <w:rsid w:val="009D2919"/>
    <w:rsid w:val="009F0E0A"/>
    <w:rsid w:val="00A0231C"/>
    <w:rsid w:val="00A11E13"/>
    <w:rsid w:val="00A72112"/>
    <w:rsid w:val="00A72C87"/>
    <w:rsid w:val="00A77BCE"/>
    <w:rsid w:val="00A933DF"/>
    <w:rsid w:val="00AA373B"/>
    <w:rsid w:val="00AB0E64"/>
    <w:rsid w:val="00AB453F"/>
    <w:rsid w:val="00AB4FA0"/>
    <w:rsid w:val="00AD2860"/>
    <w:rsid w:val="00AF2D97"/>
    <w:rsid w:val="00B128E9"/>
    <w:rsid w:val="00B16488"/>
    <w:rsid w:val="00B20CC8"/>
    <w:rsid w:val="00B2319F"/>
    <w:rsid w:val="00B27419"/>
    <w:rsid w:val="00B766A7"/>
    <w:rsid w:val="00B96915"/>
    <w:rsid w:val="00BA1F0D"/>
    <w:rsid w:val="00BB416F"/>
    <w:rsid w:val="00BB56EB"/>
    <w:rsid w:val="00BB61F8"/>
    <w:rsid w:val="00BC30DA"/>
    <w:rsid w:val="00BC5D9A"/>
    <w:rsid w:val="00BE09DF"/>
    <w:rsid w:val="00BF52F6"/>
    <w:rsid w:val="00BF614A"/>
    <w:rsid w:val="00C02CCD"/>
    <w:rsid w:val="00C05079"/>
    <w:rsid w:val="00C37B05"/>
    <w:rsid w:val="00C37F3C"/>
    <w:rsid w:val="00C4688D"/>
    <w:rsid w:val="00C614EF"/>
    <w:rsid w:val="00C74BA3"/>
    <w:rsid w:val="00C7730B"/>
    <w:rsid w:val="00CE4085"/>
    <w:rsid w:val="00CF3E96"/>
    <w:rsid w:val="00D07C25"/>
    <w:rsid w:val="00D24F5C"/>
    <w:rsid w:val="00D314B1"/>
    <w:rsid w:val="00D32BF1"/>
    <w:rsid w:val="00D777E3"/>
    <w:rsid w:val="00D90021"/>
    <w:rsid w:val="00E225F3"/>
    <w:rsid w:val="00E2545C"/>
    <w:rsid w:val="00E26B36"/>
    <w:rsid w:val="00E32917"/>
    <w:rsid w:val="00E60195"/>
    <w:rsid w:val="00E67A21"/>
    <w:rsid w:val="00E75CF7"/>
    <w:rsid w:val="00E903E6"/>
    <w:rsid w:val="00E941DF"/>
    <w:rsid w:val="00EC37DC"/>
    <w:rsid w:val="00EF257F"/>
    <w:rsid w:val="00F25C4E"/>
    <w:rsid w:val="00F42DB6"/>
    <w:rsid w:val="00F76510"/>
    <w:rsid w:val="00F84598"/>
    <w:rsid w:val="00FA1D92"/>
    <w:rsid w:val="00FC0342"/>
    <w:rsid w:val="00FC5C89"/>
    <w:rsid w:val="00FF0AB1"/>
    <w:rsid w:val="00FF1C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E7270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FA1D92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FF1C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0"/>
    <w:rsid w:val="0069171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E7270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FA1D92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FF1C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0"/>
    <w:rsid w:val="006917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07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9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4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5CD6F9-B897-46A6-ABB3-E27B81B185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4</Pages>
  <Words>712</Words>
  <Characters>4062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Пользователь Windows</cp:lastModifiedBy>
  <cp:revision>57</cp:revision>
  <dcterms:created xsi:type="dcterms:W3CDTF">2020-04-08T09:25:00Z</dcterms:created>
  <dcterms:modified xsi:type="dcterms:W3CDTF">2020-05-13T15:07:00Z</dcterms:modified>
</cp:coreProperties>
</file>